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58"/>
  </p:notesMasterIdLst>
  <p:sldIdLst>
    <p:sldId id="256" r:id="rId2"/>
    <p:sldId id="257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2" r:id="rId36"/>
    <p:sldId id="293" r:id="rId37"/>
    <p:sldId id="291" r:id="rId38"/>
    <p:sldId id="294" r:id="rId39"/>
    <p:sldId id="295" r:id="rId40"/>
    <p:sldId id="296" r:id="rId41"/>
    <p:sldId id="297" r:id="rId42"/>
    <p:sldId id="298" r:id="rId43"/>
    <p:sldId id="299" r:id="rId44"/>
    <p:sldId id="301" r:id="rId45"/>
    <p:sldId id="300" r:id="rId46"/>
    <p:sldId id="302" r:id="rId47"/>
    <p:sldId id="303" r:id="rId48"/>
    <p:sldId id="305" r:id="rId49"/>
    <p:sldId id="304" r:id="rId50"/>
    <p:sldId id="306" r:id="rId51"/>
    <p:sldId id="307" r:id="rId52"/>
    <p:sldId id="308" r:id="rId53"/>
    <p:sldId id="309" r:id="rId54"/>
    <p:sldId id="310" r:id="rId55"/>
    <p:sldId id="311" r:id="rId56"/>
    <p:sldId id="312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4409" autoAdjust="0"/>
  </p:normalViewPr>
  <p:slideViewPr>
    <p:cSldViewPr>
      <p:cViewPr varScale="1">
        <p:scale>
          <a:sx n="61" d="100"/>
          <a:sy n="61" d="100"/>
        </p:scale>
        <p:origin x="-106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5.wmf"/><Relationship Id="rId1" Type="http://schemas.openxmlformats.org/officeDocument/2006/relationships/image" Target="../media/image37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37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37.wmf"/><Relationship Id="rId4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37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37.wmf"/><Relationship Id="rId4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3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37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6.wmf"/><Relationship Id="rId4" Type="http://schemas.openxmlformats.org/officeDocument/2006/relationships/image" Target="../media/image1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8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DE7F-4613-48B9-AC9E-87B9098E39CC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B45275-31B8-4806-AA7C-98C631D1D6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8112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Euler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ư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ỹ</a:t>
            </a:r>
            <a:r>
              <a:rPr lang="en-US" baseline="0" dirty="0" smtClean="0"/>
              <a:t> Leonhard Euler.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m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ức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minh </a:t>
            </a:r>
            <a:r>
              <a:rPr lang="en-US" baseline="0" dirty="0" err="1" smtClean="0"/>
              <a:t>c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:</a:t>
            </a:r>
          </a:p>
          <a:p>
            <a:pPr marL="228600" indent="-228600">
              <a:buAutoNum type="arabicPeriod"/>
            </a:pP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ỗi</a:t>
            </a:r>
            <a:r>
              <a:rPr lang="en-US" baseline="0" dirty="0" smtClean="0"/>
              <a:t> Taylor.</a:t>
            </a:r>
          </a:p>
          <a:p>
            <a:pPr marL="228600" indent="-228600">
              <a:buAutoNum type="arabicPeriod"/>
            </a:pP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é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vi 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.</a:t>
            </a:r>
          </a:p>
          <a:p>
            <a:pPr marL="228600" indent="-228600">
              <a:buNone/>
            </a:pP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m</a:t>
            </a:r>
            <a:r>
              <a:rPr lang="en-US" baseline="0" dirty="0" smtClean="0"/>
              <a:t> </a:t>
            </a:r>
          </a:p>
          <a:p>
            <a:pPr marL="228600" indent="-228600">
              <a:buNone/>
            </a:pPr>
            <a:r>
              <a:rPr lang="en-US" baseline="0" dirty="0" smtClean="0"/>
              <a:t>3.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vi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ườ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B45275-31B8-4806-AA7C-98C631D1D6D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9309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067A5-108A-4D70-8085-90159FD702CE}" type="datetimeFigureOut">
              <a:rPr lang="en-US" smtClean="0"/>
              <a:pPr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2D3E6-96EB-4D31-BE02-87EF273712A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bing.com/images/search?q=math+white+background&amp;view=detailv2&amp;&amp;id=BACBFDE650A821F0DC4B66B825EB3191F35D97AD&amp;selectedIndex=139&amp;ccid=ulRCpAMu&amp;simid=608013889596034407&amp;thid=OIP.Mba5442a4032e32d72eb1aa59072adb7eo0" TargetMode="External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1.jpeg"/><Relationship Id="rId4" Type="http://schemas.openxmlformats.org/officeDocument/2006/relationships/oleObject" Target="../embeddings/oleObject25.bin"/><Relationship Id="rId9" Type="http://schemas.openxmlformats.org/officeDocument/2006/relationships/hyperlink" Target="https://www.bing.com/images/search?q=math+white+background&amp;view=detailv2&amp;&amp;id=BACBFDE650A821F0DC4B66B825EB3191F35D97AD&amp;selectedIndex=139&amp;ccid=ulRCpAMu&amp;simid=608013889596034407&amp;thid=OIP.Mba5442a4032e32d72eb1aa59072adb7eo0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1.jpeg"/><Relationship Id="rId4" Type="http://schemas.openxmlformats.org/officeDocument/2006/relationships/oleObject" Target="../embeddings/oleObject30.bin"/><Relationship Id="rId9" Type="http://schemas.openxmlformats.org/officeDocument/2006/relationships/hyperlink" Target="https://www.bing.com/images/search?q=math+white+background&amp;view=detailv2&amp;&amp;id=BACBFDE650A821F0DC4B66B825EB3191F35D97AD&amp;selectedIndex=139&amp;ccid=ulRCpAMu&amp;simid=608013889596034407&amp;thid=OIP.Mba5442a4032e32d72eb1aa59072adb7eo0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6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bing.com/images/search?q=math+white+background&amp;view=detailv2&amp;&amp;id=BACBFDE650A821F0DC4B66B825EB3191F35D97AD&amp;selectedIndex=139&amp;ccid=ulRCpAMu&amp;simid=608013889596034407&amp;thid=OIP.Mba5442a4032e32d72eb1aa59072adb7eo0" TargetMode="External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OÁN CAO CẤP A1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57496"/>
            <a:ext cx="6400800" cy="300039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CNTT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016 – 2017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s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ải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657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907069"/>
              </p:ext>
            </p:extLst>
          </p:nvPr>
        </p:nvGraphicFramePr>
        <p:xfrm>
          <a:off x="1906588" y="3071813"/>
          <a:ext cx="1498600" cy="558800"/>
        </p:xfrm>
        <a:graphic>
          <a:graphicData uri="http://schemas.openxmlformats.org/presentationml/2006/ole">
            <p:oleObj spid="_x0000_s30722" name="Equation" r:id="rId4" imgW="1498320" imgH="55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3790086"/>
              </p:ext>
            </p:extLst>
          </p:nvPr>
        </p:nvGraphicFramePr>
        <p:xfrm>
          <a:off x="2714612" y="4500570"/>
          <a:ext cx="952500" cy="482600"/>
        </p:xfrm>
        <a:graphic>
          <a:graphicData uri="http://schemas.openxmlformats.org/presentationml/2006/ole">
            <p:oleObj spid="_x0000_s30723" name="Equation" r:id="rId5" imgW="952200" imgH="482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5249474"/>
              </p:ext>
            </p:extLst>
          </p:nvPr>
        </p:nvGraphicFramePr>
        <p:xfrm>
          <a:off x="4121150" y="4156075"/>
          <a:ext cx="1562100" cy="1143000"/>
        </p:xfrm>
        <a:graphic>
          <a:graphicData uri="http://schemas.openxmlformats.org/presentationml/2006/ole">
            <p:oleObj spid="_x0000_s30724" name="Equation" r:id="rId6" imgW="1562040" imgH="1143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92037438"/>
              </p:ext>
            </p:extLst>
          </p:nvPr>
        </p:nvGraphicFramePr>
        <p:xfrm>
          <a:off x="4264025" y="3071813"/>
          <a:ext cx="1562100" cy="558800"/>
        </p:xfrm>
        <a:graphic>
          <a:graphicData uri="http://schemas.openxmlformats.org/presentationml/2006/ole">
            <p:oleObj spid="_x0000_s30725" name="Equation" r:id="rId7" imgW="1562040" imgH="558720" progId="Equation.DSMT4">
              <p:embed/>
            </p:oleObj>
          </a:graphicData>
        </a:graphic>
      </p:graphicFrame>
      <p:pic>
        <p:nvPicPr>
          <p:cNvPr id="11" name="Picture 19" descr="https://tse1.mm.bing.net/th?&amp;id=OIP.Mba5442a4032e32d72eb1aa59072adb7eo0&amp;w=264&amp;h=264&amp;c=0&amp;pid=1.9&amp;rs=0&amp;p=0&amp;r=0">
            <a:hlinkClick r:id="rId8" tooltip="View image details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072322" y="4786322"/>
            <a:ext cx="2071678" cy="20716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907069"/>
              </p:ext>
            </p:extLst>
          </p:nvPr>
        </p:nvGraphicFramePr>
        <p:xfrm>
          <a:off x="1246188" y="3071813"/>
          <a:ext cx="2819400" cy="558800"/>
        </p:xfrm>
        <a:graphic>
          <a:graphicData uri="http://schemas.openxmlformats.org/presentationml/2006/ole">
            <p:oleObj spid="_x0000_s31746" name="Equation" r:id="rId4" imgW="2819160" imgH="55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3790086"/>
              </p:ext>
            </p:extLst>
          </p:nvPr>
        </p:nvGraphicFramePr>
        <p:xfrm>
          <a:off x="2067484" y="4500570"/>
          <a:ext cx="952500" cy="482600"/>
        </p:xfrm>
        <a:graphic>
          <a:graphicData uri="http://schemas.openxmlformats.org/presentationml/2006/ole">
            <p:oleObj spid="_x0000_s31747" name="Equation" r:id="rId5" imgW="952200" imgH="482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5249474"/>
              </p:ext>
            </p:extLst>
          </p:nvPr>
        </p:nvGraphicFramePr>
        <p:xfrm>
          <a:off x="3478800" y="4156075"/>
          <a:ext cx="2425700" cy="1143000"/>
        </p:xfrm>
        <a:graphic>
          <a:graphicData uri="http://schemas.openxmlformats.org/presentationml/2006/ole">
            <p:oleObj spid="_x0000_s31748" name="Equation" r:id="rId6" imgW="2425680" imgH="1143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92037438"/>
              </p:ext>
            </p:extLst>
          </p:nvPr>
        </p:nvGraphicFramePr>
        <p:xfrm>
          <a:off x="4149725" y="3071813"/>
          <a:ext cx="1790700" cy="558800"/>
        </p:xfrm>
        <a:graphic>
          <a:graphicData uri="http://schemas.openxmlformats.org/presentationml/2006/ole">
            <p:oleObj spid="_x0000_s31749" name="Equation" r:id="rId7" imgW="1790640" imgH="55872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286718" y="4572008"/>
          <a:ext cx="1371600" cy="342900"/>
        </p:xfrm>
        <a:graphic>
          <a:graphicData uri="http://schemas.openxmlformats.org/presentationml/2006/ole">
            <p:oleObj spid="_x0000_s31750" name="Equation" r:id="rId8" imgW="1371600" imgH="342720" progId="Equation.DSMT4">
              <p:embed/>
            </p:oleObj>
          </a:graphicData>
        </a:graphic>
      </p:graphicFrame>
      <p:pic>
        <p:nvPicPr>
          <p:cNvPr id="10" name="Picture 19" descr="https://tse1.mm.bing.net/th?&amp;id=OIP.Mba5442a4032e32d72eb1aa59072adb7eo0&amp;w=264&amp;h=264&amp;c=0&amp;pid=1.9&amp;rs=0&amp;p=0&amp;r=0">
            <a:hlinkClick r:id="rId9" tooltip="View image details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15206" y="4929206"/>
            <a:ext cx="1928794" cy="19287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907069"/>
              </p:ext>
            </p:extLst>
          </p:nvPr>
        </p:nvGraphicFramePr>
        <p:xfrm>
          <a:off x="1119188" y="2928934"/>
          <a:ext cx="3073400" cy="558800"/>
        </p:xfrm>
        <a:graphic>
          <a:graphicData uri="http://schemas.openxmlformats.org/presentationml/2006/ole">
            <p:oleObj spid="_x0000_s48130" name="Equation" r:id="rId4" imgW="3073320" imgH="55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3790086"/>
              </p:ext>
            </p:extLst>
          </p:nvPr>
        </p:nvGraphicFramePr>
        <p:xfrm>
          <a:off x="1662677" y="4059247"/>
          <a:ext cx="952500" cy="482600"/>
        </p:xfrm>
        <a:graphic>
          <a:graphicData uri="http://schemas.openxmlformats.org/presentationml/2006/ole">
            <p:oleObj spid="_x0000_s48131" name="Equation" r:id="rId5" imgW="952200" imgH="482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5249474"/>
              </p:ext>
            </p:extLst>
          </p:nvPr>
        </p:nvGraphicFramePr>
        <p:xfrm>
          <a:off x="3143256" y="3714752"/>
          <a:ext cx="2286000" cy="1143000"/>
        </p:xfrm>
        <a:graphic>
          <a:graphicData uri="http://schemas.openxmlformats.org/presentationml/2006/ole">
            <p:oleObj spid="_x0000_s48132" name="Equation" r:id="rId6" imgW="2286000" imgH="1143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92037438"/>
              </p:ext>
            </p:extLst>
          </p:nvPr>
        </p:nvGraphicFramePr>
        <p:xfrm>
          <a:off x="5081588" y="2928934"/>
          <a:ext cx="1473200" cy="558800"/>
        </p:xfrm>
        <a:graphic>
          <a:graphicData uri="http://schemas.openxmlformats.org/presentationml/2006/ole">
            <p:oleObj spid="_x0000_s48133" name="Equation" r:id="rId7" imgW="1473120" imgH="55872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143240" y="5076466"/>
          <a:ext cx="3390900" cy="1143000"/>
        </p:xfrm>
        <a:graphic>
          <a:graphicData uri="http://schemas.openxmlformats.org/presentationml/2006/ole">
            <p:oleObj spid="_x0000_s48134" name="Equation" r:id="rId8" imgW="3390840" imgH="1143000" progId="Equation.DSMT4">
              <p:embed/>
            </p:oleObj>
          </a:graphicData>
        </a:graphic>
      </p:graphicFrame>
      <p:pic>
        <p:nvPicPr>
          <p:cNvPr id="10" name="Picture 19" descr="https://tse1.mm.bing.net/th?&amp;id=OIP.Mba5442a4032e32d72eb1aa59072adb7eo0&amp;w=264&amp;h=264&amp;c=0&amp;pid=1.9&amp;rs=0&amp;p=0&amp;r=0">
            <a:hlinkClick r:id="rId9" tooltip="View image details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15206" y="4929206"/>
            <a:ext cx="1928794" cy="19287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85786" y="2928934"/>
          <a:ext cx="4013200" cy="558800"/>
        </p:xfrm>
        <a:graphic>
          <a:graphicData uri="http://schemas.openxmlformats.org/presentationml/2006/ole">
            <p:oleObj spid="_x0000_s49159" name="Equation" r:id="rId4" imgW="4012920" imgH="55872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857752" y="2928934"/>
          <a:ext cx="2781300" cy="558800"/>
        </p:xfrm>
        <a:graphic>
          <a:graphicData uri="http://schemas.openxmlformats.org/presentationml/2006/ole">
            <p:oleObj spid="_x0000_s49160" name="Equation" r:id="rId5" imgW="2781000" imgH="558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06908" y="3857628"/>
          <a:ext cx="1308100" cy="558800"/>
        </p:xfrm>
        <a:graphic>
          <a:graphicData uri="http://schemas.openxmlformats.org/presentationml/2006/ole">
            <p:oleObj spid="_x0000_s49161" name="Equation" r:id="rId6" imgW="1307880" imgH="558720" progId="Equation.DSMT4">
              <p:embed/>
            </p:oleObj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143240" y="5429264"/>
            <a:ext cx="2643206" cy="842962"/>
            <a:chOff x="3214678" y="5500702"/>
            <a:chExt cx="2643206" cy="84296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63790086"/>
                </p:ext>
              </p:extLst>
            </p:nvPr>
          </p:nvGraphicFramePr>
          <p:xfrm>
            <a:off x="3786182" y="5715016"/>
            <a:ext cx="1498600" cy="393700"/>
          </p:xfrm>
          <a:graphic>
            <a:graphicData uri="http://schemas.openxmlformats.org/presentationml/2006/ole">
              <p:oleObj spid="_x0000_s49155" name="Equation" r:id="rId7" imgW="1498320" imgH="393480" progId="Equation.DSMT4">
                <p:embed/>
              </p:oleObj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3214678" y="5500702"/>
              <a:ext cx="2643206" cy="84296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0180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44713" y="3252786"/>
          <a:ext cx="3949700" cy="482600"/>
        </p:xfrm>
        <a:graphic>
          <a:graphicData uri="http://schemas.openxmlformats.org/presentationml/2006/ole">
            <p:oleObj spid="_x0000_s50184" name="Equation" r:id="rId5" imgW="3949560" imgH="48240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643043" y="4286256"/>
            <a:ext cx="5214973" cy="857256"/>
            <a:chOff x="1883975" y="4714884"/>
            <a:chExt cx="4842002" cy="866781"/>
          </a:xfrm>
        </p:grpSpPr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2079627" y="4857751"/>
            <a:ext cx="4457700" cy="558800"/>
          </p:xfrm>
          <a:graphic>
            <a:graphicData uri="http://schemas.openxmlformats.org/presentationml/2006/ole">
              <p:oleObj spid="_x0000_s50185" name="Equation" r:id="rId6" imgW="4457520" imgH="55872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1883975" y="4714884"/>
              <a:ext cx="4842002" cy="8667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1202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43042" y="3357562"/>
          <a:ext cx="4714908" cy="714380"/>
        </p:xfrm>
        <a:graphic>
          <a:graphicData uri="http://schemas.openxmlformats.org/presentationml/2006/ole">
            <p:oleObj spid="_x0000_s51203" name="Equation" r:id="rId5" imgW="3771720" imgH="57132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714348" y="4286256"/>
          <a:ext cx="6858048" cy="991040"/>
        </p:xfrm>
        <a:graphic>
          <a:graphicData uri="http://schemas.openxmlformats.org/presentationml/2006/ole">
            <p:oleObj spid="_x0000_s51204" name="Equation" r:id="rId6" imgW="419076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sz="35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2226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063750" y="3571876"/>
          <a:ext cx="3873500" cy="714375"/>
        </p:xfrm>
        <a:graphic>
          <a:graphicData uri="http://schemas.openxmlformats.org/presentationml/2006/ole">
            <p:oleObj spid="_x0000_s52227" name="Equation" r:id="rId5" imgW="3098520" imgH="57132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347788" y="4500563"/>
          <a:ext cx="5589587" cy="990600"/>
        </p:xfrm>
        <a:graphic>
          <a:graphicData uri="http://schemas.openxmlformats.org/presentationml/2006/ole">
            <p:oleObj spid="_x0000_s52228" name="Equation" r:id="rId6" imgW="341604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3250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44713" y="3252786"/>
          <a:ext cx="3949700" cy="482600"/>
        </p:xfrm>
        <a:graphic>
          <a:graphicData uri="http://schemas.openxmlformats.org/presentationml/2006/ole">
            <p:oleObj spid="_x0000_s53251" name="Equation" r:id="rId5" imgW="3949560" imgH="482400" progId="Equation.DSMT4">
              <p:embed/>
            </p:oleObj>
          </a:graphicData>
        </a:graphic>
      </p:graphicFrame>
      <p:grpSp>
        <p:nvGrpSpPr>
          <p:cNvPr id="4" name="Group 15"/>
          <p:cNvGrpSpPr/>
          <p:nvPr/>
        </p:nvGrpSpPr>
        <p:grpSpPr>
          <a:xfrm>
            <a:off x="1643043" y="4286256"/>
            <a:ext cx="5214973" cy="857256"/>
            <a:chOff x="1883975" y="4714884"/>
            <a:chExt cx="4842002" cy="866781"/>
          </a:xfrm>
        </p:grpSpPr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2091822" y="4857736"/>
            <a:ext cx="4432208" cy="558588"/>
          </p:xfrm>
          <a:graphic>
            <a:graphicData uri="http://schemas.openxmlformats.org/presentationml/2006/ole">
              <p:oleObj spid="_x0000_s53252" name="Equation" r:id="rId6" imgW="4431960" imgH="55872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1883975" y="4714884"/>
              <a:ext cx="4842002" cy="8667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4274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58938" y="3230951"/>
          <a:ext cx="4683125" cy="714375"/>
        </p:xfrm>
        <a:graphic>
          <a:graphicData uri="http://schemas.openxmlformats.org/presentationml/2006/ole">
            <p:oleObj spid="_x0000_s54275" name="Equation" r:id="rId5" imgW="3746160" imgH="57132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744538" y="4286250"/>
          <a:ext cx="6796087" cy="990600"/>
        </p:xfrm>
        <a:graphic>
          <a:graphicData uri="http://schemas.openxmlformats.org/presentationml/2006/ole">
            <p:oleObj spid="_x0000_s54276" name="Equation" r:id="rId6" imgW="415260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sz="35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5298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79563" y="3357563"/>
          <a:ext cx="4841875" cy="714375"/>
        </p:xfrm>
        <a:graphic>
          <a:graphicData uri="http://schemas.openxmlformats.org/presentationml/2006/ole">
            <p:oleObj spid="_x0000_s55299" name="Equation" r:id="rId5" imgW="3873240" imgH="57132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098550" y="4500563"/>
          <a:ext cx="6088063" cy="990600"/>
        </p:xfrm>
        <a:graphic>
          <a:graphicData uri="http://schemas.openxmlformats.org/presentationml/2006/ole">
            <p:oleObj spid="_x0000_s55300" name="Equation" r:id="rId6" imgW="372096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ột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0193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56322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00298" y="2357430"/>
          <a:ext cx="4929223" cy="602284"/>
        </p:xfrm>
        <a:graphic>
          <a:graphicData uri="http://schemas.openxmlformats.org/presentationml/2006/ole">
            <p:oleObj spid="_x0000_s56323" name="Equation" r:id="rId5" imgW="3949560" imgH="482400" progId="Equation.DSMT4">
              <p:embed/>
            </p:oleObj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42910" y="3214686"/>
            <a:ext cx="7715304" cy="1000132"/>
            <a:chOff x="642910" y="3214686"/>
            <a:chExt cx="7715304" cy="1000132"/>
          </a:xfrm>
        </p:grpSpPr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1000100" y="3286124"/>
            <a:ext cx="7053874" cy="714380"/>
          </p:xfrm>
          <a:graphic>
            <a:graphicData uri="http://schemas.openxmlformats.org/presentationml/2006/ole">
              <p:oleObj spid="_x0000_s56324" name="Equation" r:id="rId6" imgW="5270400" imgH="558720" progId="Equation.DSMT4">
                <p:embed/>
              </p:oleObj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642910" y="3214686"/>
              <a:ext cx="7715304" cy="10001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428860" y="4643446"/>
            <a:ext cx="3500462" cy="857256"/>
            <a:chOff x="2428860" y="4643446"/>
            <a:chExt cx="3500462" cy="857256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571736" y="4786322"/>
            <a:ext cx="3136900" cy="558800"/>
          </p:xfrm>
          <a:graphic>
            <a:graphicData uri="http://schemas.openxmlformats.org/presentationml/2006/ole">
              <p:oleObj spid="_x0000_s56325" name="Equation" r:id="rId7" imgW="3136680" imgH="558720" progId="Equation.DSMT4">
                <p:embed/>
              </p:oleObj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2428860" y="4643446"/>
              <a:ext cx="3500462" cy="8572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66562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82367" y="2786063"/>
          <a:ext cx="4683125" cy="714375"/>
        </p:xfrm>
        <a:graphic>
          <a:graphicData uri="http://schemas.openxmlformats.org/presentationml/2006/ole">
            <p:oleObj spid="_x0000_s66563" name="Equation" r:id="rId5" imgW="3746160" imgH="57132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57158" y="3714750"/>
          <a:ext cx="8404225" cy="857250"/>
        </p:xfrm>
        <a:graphic>
          <a:graphicData uri="http://schemas.openxmlformats.org/presentationml/2006/ole">
            <p:oleObj spid="_x0000_s66564" name="Equation" r:id="rId6" imgW="5930640" imgH="73656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414463" y="4786313"/>
          <a:ext cx="6664325" cy="884237"/>
        </p:xfrm>
        <a:graphic>
          <a:graphicData uri="http://schemas.openxmlformats.org/presentationml/2006/ole">
            <p:oleObj spid="_x0000_s66565" name="Equation" r:id="rId7" imgW="455904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67586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92338" y="2786063"/>
          <a:ext cx="4064000" cy="714375"/>
        </p:xfrm>
        <a:graphic>
          <a:graphicData uri="http://schemas.openxmlformats.org/presentationml/2006/ole">
            <p:oleObj spid="_x0000_s67587" name="Equation" r:id="rId5" imgW="3251160" imgH="57132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788988" y="3714750"/>
          <a:ext cx="7540625" cy="857250"/>
        </p:xfrm>
        <a:graphic>
          <a:graphicData uri="http://schemas.openxmlformats.org/presentationml/2006/ole">
            <p:oleObj spid="_x0000_s67588" name="Equation" r:id="rId6" imgW="5321160" imgH="73656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674813" y="4786313"/>
          <a:ext cx="6143625" cy="884237"/>
        </p:xfrm>
        <a:graphic>
          <a:graphicData uri="http://schemas.openxmlformats.org/presentationml/2006/ole">
            <p:oleObj spid="_x0000_s67589" name="Equation" r:id="rId7" imgW="420336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68610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00298" y="2357430"/>
          <a:ext cx="4929223" cy="602284"/>
        </p:xfrm>
        <a:graphic>
          <a:graphicData uri="http://schemas.openxmlformats.org/presentationml/2006/ole">
            <p:oleObj spid="_x0000_s68611" name="Equation" r:id="rId5" imgW="3949560" imgH="48240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785918" y="3143248"/>
          <a:ext cx="2536825" cy="1312863"/>
        </p:xfrm>
        <a:graphic>
          <a:graphicData uri="http://schemas.openxmlformats.org/presentationml/2006/ole">
            <p:oleObj spid="_x0000_s68613" name="Equation" r:id="rId6" imgW="2031840" imgH="105408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363813" y="4572008"/>
          <a:ext cx="5851525" cy="1408112"/>
        </p:xfrm>
        <a:graphic>
          <a:graphicData uri="http://schemas.openxmlformats.org/presentationml/2006/ole">
            <p:oleObj spid="_x0000_s68614" name="Equation" r:id="rId7" imgW="4686120" imgH="1130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69634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43108" y="3151189"/>
          <a:ext cx="2028825" cy="492125"/>
        </p:xfrm>
        <a:graphic>
          <a:graphicData uri="http://schemas.openxmlformats.org/presentationml/2006/ole">
            <p:oleObj spid="_x0000_s69635" name="Equation" r:id="rId5" imgW="1625400" imgH="39348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166813" y="3857625"/>
          <a:ext cx="3141662" cy="1281113"/>
        </p:xfrm>
        <a:graphic>
          <a:graphicData uri="http://schemas.openxmlformats.org/presentationml/2006/ole">
            <p:oleObj spid="_x0000_s69636" name="Equation" r:id="rId6" imgW="2514600" imgH="102852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462475" y="3857628"/>
          <a:ext cx="1824037" cy="1281113"/>
        </p:xfrm>
        <a:graphic>
          <a:graphicData uri="http://schemas.openxmlformats.org/presentationml/2006/ole">
            <p:oleObj spid="_x0000_s69637" name="Equation" r:id="rId7" imgW="1460160" imgH="1028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70658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47975" y="2303463"/>
          <a:ext cx="4232275" cy="711200"/>
        </p:xfrm>
        <a:graphic>
          <a:graphicData uri="http://schemas.openxmlformats.org/presentationml/2006/ole">
            <p:oleObj spid="_x0000_s70659" name="Equation" r:id="rId5" imgW="3390840" imgH="57132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919288" y="3143250"/>
          <a:ext cx="2268537" cy="1312863"/>
        </p:xfrm>
        <a:graphic>
          <a:graphicData uri="http://schemas.openxmlformats.org/presentationml/2006/ole">
            <p:oleObj spid="_x0000_s70660" name="Equation" r:id="rId6" imgW="1815840" imgH="105408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489217" y="4584719"/>
          <a:ext cx="4440237" cy="1487487"/>
        </p:xfrm>
        <a:graphic>
          <a:graphicData uri="http://schemas.openxmlformats.org/presentationml/2006/ole">
            <p:oleObj spid="_x0000_s70661" name="Equation" r:id="rId7" imgW="3555720" imgH="11937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71682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29075" y="2389188"/>
          <a:ext cx="1870075" cy="538162"/>
        </p:xfrm>
        <a:graphic>
          <a:graphicData uri="http://schemas.openxmlformats.org/presentationml/2006/ole">
            <p:oleObj spid="_x0000_s71683" name="Equation" r:id="rId5" imgW="1498320" imgH="43164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155825" y="3206750"/>
          <a:ext cx="1793875" cy="1185863"/>
        </p:xfrm>
        <a:graphic>
          <a:graphicData uri="http://schemas.openxmlformats.org/presentationml/2006/ole">
            <p:oleObj spid="_x0000_s71684" name="Equation" r:id="rId6" imgW="1434960" imgH="9522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571736" y="4733925"/>
          <a:ext cx="1363662" cy="1187450"/>
        </p:xfrm>
        <a:graphic>
          <a:graphicData uri="http://schemas.openxmlformats.org/presentationml/2006/ole">
            <p:oleObj spid="_x0000_s71685" name="Equation" r:id="rId7" imgW="1091880" imgH="952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72706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71472" y="1500174"/>
          <a:ext cx="4722812" cy="727075"/>
        </p:xfrm>
        <a:graphic>
          <a:graphicData uri="http://schemas.openxmlformats.org/presentationml/2006/ole">
            <p:oleObj spid="_x0000_s72707" name="Equation" r:id="rId5" imgW="3784320" imgH="58392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00034" y="2571744"/>
          <a:ext cx="4206875" cy="1470025"/>
        </p:xfrm>
        <a:graphic>
          <a:graphicData uri="http://schemas.openxmlformats.org/presentationml/2006/ole">
            <p:oleObj spid="_x0000_s72708" name="Equation" r:id="rId6" imgW="3365280" imgH="11808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71472" y="4429132"/>
          <a:ext cx="3171825" cy="949325"/>
        </p:xfrm>
        <a:graphic>
          <a:graphicData uri="http://schemas.openxmlformats.org/presentationml/2006/ole">
            <p:oleObj spid="_x0000_s72709" name="Equation" r:id="rId7" imgW="2539800" imgH="76176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ph idx="1"/>
          </p:nvPr>
        </p:nvGraphicFramePr>
        <p:xfrm>
          <a:off x="5429249" y="1571612"/>
          <a:ext cx="3186343" cy="555618"/>
        </p:xfrm>
        <a:graphic>
          <a:graphicData uri="http://schemas.openxmlformats.org/presentationml/2006/ole">
            <p:oleObj spid="_x0000_s72710" name="Equation" r:id="rId8" imgW="3200400" imgH="55872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437213" y="2571744"/>
          <a:ext cx="2778125" cy="1470025"/>
        </p:xfrm>
        <a:graphic>
          <a:graphicData uri="http://schemas.openxmlformats.org/presentationml/2006/ole">
            <p:oleObj spid="_x0000_s72711" name="Equation" r:id="rId9" imgW="2222280" imgH="118080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4699000" y="4308475"/>
          <a:ext cx="4254500" cy="1281113"/>
        </p:xfrm>
        <a:graphic>
          <a:graphicData uri="http://schemas.openxmlformats.org/presentationml/2006/ole">
            <p:oleObj spid="_x0000_s72712" name="Equation" r:id="rId10" imgW="3403440" imgH="1028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349625" y="2667000"/>
          <a:ext cx="215900" cy="368300"/>
        </p:xfrm>
        <a:graphic>
          <a:graphicData uri="http://schemas.openxmlformats.org/presentationml/2006/ole">
            <p:oleObj spid="_x0000_s73730" name="Equation" r:id="rId4" imgW="215640" imgH="3682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71472" y="1585913"/>
          <a:ext cx="2408237" cy="554037"/>
        </p:xfrm>
        <a:graphic>
          <a:graphicData uri="http://schemas.openxmlformats.org/presentationml/2006/ole">
            <p:oleObj spid="_x0000_s73731" name="Equation" r:id="rId5" imgW="1930320" imgH="44424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71472" y="2713038"/>
          <a:ext cx="2619375" cy="1185862"/>
        </p:xfrm>
        <a:graphic>
          <a:graphicData uri="http://schemas.openxmlformats.org/presentationml/2006/ole">
            <p:oleObj spid="_x0000_s73732" name="Equation" r:id="rId6" imgW="2095200" imgH="9522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39861" y="4445001"/>
          <a:ext cx="3998777" cy="841388"/>
        </p:xfrm>
        <a:graphic>
          <a:graphicData uri="http://schemas.openxmlformats.org/presentationml/2006/ole">
            <p:oleObj spid="_x0000_s73733" name="Equation" r:id="rId7" imgW="3492360" imgH="73656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ph idx="1"/>
          </p:nvPr>
        </p:nvGraphicFramePr>
        <p:xfrm>
          <a:off x="5799138" y="1571625"/>
          <a:ext cx="2444750" cy="555625"/>
        </p:xfrm>
        <a:graphic>
          <a:graphicData uri="http://schemas.openxmlformats.org/presentationml/2006/ole">
            <p:oleObj spid="_x0000_s73734" name="Equation" r:id="rId8" imgW="1955520" imgH="44424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992813" y="3030538"/>
          <a:ext cx="1666875" cy="552450"/>
        </p:xfrm>
        <a:graphic>
          <a:graphicData uri="http://schemas.openxmlformats.org/presentationml/2006/ole">
            <p:oleObj spid="_x0000_s73735" name="Equation" r:id="rId9" imgW="1333440" imgH="44424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5119688" y="4286256"/>
          <a:ext cx="3413125" cy="1185863"/>
        </p:xfrm>
        <a:graphic>
          <a:graphicData uri="http://schemas.openxmlformats.org/presentationml/2006/ole">
            <p:oleObj spid="_x0000_s73736" name="Equation" r:id="rId10" imgW="2730240" imgH="952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AutoNum type="arabi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sz="3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571736" y="4357694"/>
            <a:ext cx="314327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071802" y="4786322"/>
            <a:ext cx="371477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43372" y="3714752"/>
            <a:ext cx="128588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893471" y="4250537"/>
            <a:ext cx="107157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214810" y="2643182"/>
            <a:ext cx="920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ục</a:t>
            </a:r>
            <a:r>
              <a:rPr lang="en-US" dirty="0" smtClean="0"/>
              <a:t> </a:t>
            </a:r>
            <a:r>
              <a:rPr lang="en-US" dirty="0" err="1" smtClean="0"/>
              <a:t>ảo</a:t>
            </a:r>
            <a:r>
              <a:rPr lang="en-US" dirty="0" smtClean="0"/>
              <a:t> </a:t>
            </a:r>
            <a:endParaRPr lang="vi-VN" dirty="0"/>
          </a:p>
        </p:txBody>
      </p:sp>
      <p:sp>
        <p:nvSpPr>
          <p:cNvPr id="26" name="TextBox 25"/>
          <p:cNvSpPr txBox="1"/>
          <p:nvPr/>
        </p:nvSpPr>
        <p:spPr>
          <a:xfrm>
            <a:off x="6858331" y="4500570"/>
            <a:ext cx="1071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ục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endParaRPr lang="vi-VN" dirty="0"/>
          </a:p>
        </p:txBody>
      </p:sp>
      <p:sp>
        <p:nvSpPr>
          <p:cNvPr id="27" name="TextBox 26"/>
          <p:cNvSpPr txBox="1"/>
          <p:nvPr/>
        </p:nvSpPr>
        <p:spPr>
          <a:xfrm>
            <a:off x="5288080" y="478632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vi-VN" dirty="0"/>
          </a:p>
        </p:txBody>
      </p:sp>
      <p:sp>
        <p:nvSpPr>
          <p:cNvPr id="28" name="TextBox 27"/>
          <p:cNvSpPr txBox="1"/>
          <p:nvPr/>
        </p:nvSpPr>
        <p:spPr>
          <a:xfrm>
            <a:off x="3714744" y="350043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vi-VN" dirty="0"/>
          </a:p>
        </p:txBody>
      </p:sp>
      <p:sp>
        <p:nvSpPr>
          <p:cNvPr id="29" name="TextBox 28"/>
          <p:cNvSpPr txBox="1"/>
          <p:nvPr/>
        </p:nvSpPr>
        <p:spPr>
          <a:xfrm>
            <a:off x="3841686" y="47741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vi-VN" dirty="0"/>
          </a:p>
        </p:txBody>
      </p:sp>
      <p:sp>
        <p:nvSpPr>
          <p:cNvPr id="30" name="TextBox 29"/>
          <p:cNvSpPr txBox="1"/>
          <p:nvPr/>
        </p:nvSpPr>
        <p:spPr>
          <a:xfrm>
            <a:off x="5429256" y="3357562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vi-VN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4143372" y="3714752"/>
            <a:ext cx="1285884" cy="1071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6072198" y="3286124"/>
            <a:ext cx="1785950" cy="571504"/>
            <a:chOff x="6072198" y="3286124"/>
            <a:chExt cx="1785950" cy="57150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161110" y="3357562"/>
            <a:ext cx="1625600" cy="393700"/>
          </p:xfrm>
          <a:graphic>
            <a:graphicData uri="http://schemas.openxmlformats.org/presentationml/2006/ole">
              <p:oleObj spid="_x0000_s74758" name="Equation" r:id="rId4" imgW="1625400" imgH="393480" progId="Equation.DSMT4">
                <p:embed/>
              </p:oleObj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6072198" y="3286124"/>
              <a:ext cx="1785950" cy="57150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30 % (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KT +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70 %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30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90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0997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đu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un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.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sz="3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0562" y="2143116"/>
          <a:ext cx="3187700" cy="630230"/>
        </p:xfrm>
        <a:graphic>
          <a:graphicData uri="http://schemas.openxmlformats.org/presentationml/2006/ole">
            <p:oleObj spid="_x0000_s75779" name="Equation" r:id="rId4" imgW="3187440" imgH="609480" progId="Equation.DSMT4">
              <p:embed/>
            </p:oleObj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492500" y="5233988"/>
          <a:ext cx="1346200" cy="590550"/>
        </p:xfrm>
        <a:graphic>
          <a:graphicData uri="http://schemas.openxmlformats.org/presentationml/2006/ole">
            <p:oleObj spid="_x0000_s75782" name="Equation" r:id="rId5" imgW="1346040" imgH="5713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u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sz="3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8662" y="3071810"/>
          <a:ext cx="2184400" cy="444500"/>
        </p:xfrm>
        <a:graphic>
          <a:graphicData uri="http://schemas.openxmlformats.org/presentationml/2006/ole">
            <p:oleObj spid="_x0000_s76803" name="Equation" r:id="rId4" imgW="2184120" imgH="444240" progId="Equation.DSMT4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928662" y="4071942"/>
          <a:ext cx="2247900" cy="444500"/>
        </p:xfrm>
        <a:graphic>
          <a:graphicData uri="http://schemas.openxmlformats.org/presentationml/2006/ole">
            <p:oleObj spid="_x0000_s76804" name="Equation" r:id="rId5" imgW="2247840" imgH="44424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928662" y="5000636"/>
          <a:ext cx="2006600" cy="444500"/>
        </p:xfrm>
        <a:graphic>
          <a:graphicData uri="http://schemas.openxmlformats.org/presentationml/2006/ole">
            <p:oleObj spid="_x0000_s76805" name="Equation" r:id="rId6" imgW="2006280" imgH="444240" progId="Equation.DSMT4">
              <p:embed/>
            </p:oleObj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786188" y="2779713"/>
          <a:ext cx="2755900" cy="1028700"/>
        </p:xfrm>
        <a:graphic>
          <a:graphicData uri="http://schemas.openxmlformats.org/presentationml/2006/ole">
            <p:oleObj spid="_x0000_s76806" name="Equation" r:id="rId7" imgW="2755800" imgH="1028520" progId="Equation.DSMT4">
              <p:embed/>
            </p:oleObj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929058" y="4214818"/>
          <a:ext cx="2730500" cy="1028700"/>
        </p:xfrm>
        <a:graphic>
          <a:graphicData uri="http://schemas.openxmlformats.org/presentationml/2006/ole">
            <p:oleObj spid="_x0000_s76807" name="Equation" r:id="rId8" imgW="2730240" imgH="1028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u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sz="3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2038" y="2989263"/>
          <a:ext cx="1917700" cy="609600"/>
        </p:xfrm>
        <a:graphic>
          <a:graphicData uri="http://schemas.openxmlformats.org/presentationml/2006/ole">
            <p:oleObj spid="_x0000_s77826" name="Equation" r:id="rId4" imgW="1917360" imgH="609480" progId="Equation.DSMT4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055688" y="3989388"/>
          <a:ext cx="1993900" cy="609600"/>
        </p:xfrm>
        <a:graphic>
          <a:graphicData uri="http://schemas.openxmlformats.org/presentationml/2006/ole">
            <p:oleObj spid="_x0000_s77827" name="Equation" r:id="rId5" imgW="1993680" imgH="60948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947738" y="4918075"/>
          <a:ext cx="1968500" cy="609600"/>
        </p:xfrm>
        <a:graphic>
          <a:graphicData uri="http://schemas.openxmlformats.org/presentationml/2006/ole">
            <p:oleObj spid="_x0000_s77828" name="Equation" r:id="rId6" imgW="1968480" imgH="609480" progId="Equation.DSMT4">
              <p:embed/>
            </p:oleObj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4465638" y="3014663"/>
          <a:ext cx="1397000" cy="558800"/>
        </p:xfrm>
        <a:graphic>
          <a:graphicData uri="http://schemas.openxmlformats.org/presentationml/2006/ole">
            <p:oleObj spid="_x0000_s77829" name="Equation" r:id="rId7" imgW="1396800" imgH="558720" progId="Equation.DSMT4">
              <p:embed/>
            </p:oleObj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4602163" y="4449763"/>
          <a:ext cx="1384300" cy="558800"/>
        </p:xfrm>
        <a:graphic>
          <a:graphicData uri="http://schemas.openxmlformats.org/presentationml/2006/ole">
            <p:oleObj spid="_x0000_s77830" name="Equation" r:id="rId8" imgW="138420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76337" y="2573338"/>
          <a:ext cx="7239001" cy="1270000"/>
        </p:xfrm>
        <a:graphic>
          <a:graphicData uri="http://schemas.openxmlformats.org/presentationml/2006/ole">
            <p:oleObj spid="_x0000_s78851" name="Equation" r:id="rId4" imgW="7238880" imgH="1269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71604" y="3857628"/>
          <a:ext cx="2692400" cy="609600"/>
        </p:xfrm>
        <a:graphic>
          <a:graphicData uri="http://schemas.openxmlformats.org/presentationml/2006/ole">
            <p:oleObj spid="_x0000_s78853" name="Equation" r:id="rId5" imgW="2692080" imgH="609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3790086"/>
              </p:ext>
            </p:extLst>
          </p:nvPr>
        </p:nvGraphicFramePr>
        <p:xfrm>
          <a:off x="1357290" y="4857760"/>
          <a:ext cx="2616200" cy="1092200"/>
        </p:xfrm>
        <a:graphic>
          <a:graphicData uri="http://schemas.openxmlformats.org/presentationml/2006/ole">
            <p:oleObj spid="_x0000_s78850" name="Equation" r:id="rId6" imgW="2616120" imgH="1091880" progId="Equation.DSMT4">
              <p:embed/>
            </p:oleObj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4643438" y="4837130"/>
          <a:ext cx="2552700" cy="1092200"/>
        </p:xfrm>
        <a:graphic>
          <a:graphicData uri="http://schemas.openxmlformats.org/presentationml/2006/ole">
            <p:oleObj spid="_x0000_s78854" name="Equation" r:id="rId7" imgW="2552400" imgH="1091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gument (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rgument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071670" y="1928803"/>
            <a:ext cx="5786478" cy="928694"/>
            <a:chOff x="2071670" y="4238633"/>
            <a:chExt cx="5786478" cy="1052520"/>
          </a:xfrm>
        </p:grpSpPr>
        <p:graphicFrame>
          <p:nvGraphicFramePr>
            <p:cNvPr id="79878" name="Object 6"/>
            <p:cNvGraphicFramePr>
              <a:graphicFrameLocks noChangeAspect="1"/>
            </p:cNvGraphicFramePr>
            <p:nvPr/>
          </p:nvGraphicFramePr>
          <p:xfrm>
            <a:off x="2500298" y="4400558"/>
            <a:ext cx="4864100" cy="558800"/>
          </p:xfrm>
          <a:graphic>
            <a:graphicData uri="http://schemas.openxmlformats.org/presentationml/2006/ole">
              <p:oleObj spid="_x0000_s79878" name="Equation" r:id="rId4" imgW="4863960" imgH="558720" progId="Equation.DSMT4">
                <p:embed/>
              </p:oleObj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071670" y="4238633"/>
              <a:ext cx="5786478" cy="10525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06518" y="3143248"/>
          <a:ext cx="279400" cy="330200"/>
        </p:xfrm>
        <a:graphic>
          <a:graphicData uri="http://schemas.openxmlformats.org/presentationml/2006/ole">
            <p:oleObj spid="_x0000_s79879" name="Equation" r:id="rId5" imgW="279360" imgH="33012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60578" y="3870332"/>
          <a:ext cx="4826000" cy="558800"/>
        </p:xfrm>
        <a:graphic>
          <a:graphicData uri="http://schemas.openxmlformats.org/presentationml/2006/ole">
            <p:oleObj spid="_x0000_s79880" name="Equation" r:id="rId6" imgW="4825800" imgH="55872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30500" y="5357826"/>
          <a:ext cx="2819400" cy="558800"/>
        </p:xfrm>
        <a:graphic>
          <a:graphicData uri="http://schemas.openxmlformats.org/presentationml/2006/ole">
            <p:oleObj spid="_x0000_s79881" name="Equation" r:id="rId7" imgW="281916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22563" y="2857496"/>
          <a:ext cx="3746500" cy="558800"/>
        </p:xfrm>
        <a:graphic>
          <a:graphicData uri="http://schemas.openxmlformats.org/presentationml/2006/ole">
            <p:oleObj spid="_x0000_s81923" name="Equation" r:id="rId4" imgW="3746160" imgH="558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14612" y="3643314"/>
          <a:ext cx="3835400" cy="558800"/>
        </p:xfrm>
        <a:graphic>
          <a:graphicData uri="http://schemas.openxmlformats.org/presentationml/2006/ole">
            <p:oleObj spid="_x0000_s81924" name="Equation" r:id="rId5" imgW="3835080" imgH="558720" progId="Equation.DSMT4">
              <p:embed/>
            </p:oleObj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214414" y="4462474"/>
          <a:ext cx="6604000" cy="609600"/>
        </p:xfrm>
        <a:graphic>
          <a:graphicData uri="http://schemas.openxmlformats.org/presentationml/2006/ole">
            <p:oleObj spid="_x0000_s81926" name="Equation" r:id="rId6" imgW="6603840" imgH="609480" progId="Equation.DSMT4">
              <p:embed/>
            </p:oleObj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544638" y="5143520"/>
          <a:ext cx="5943600" cy="1143000"/>
        </p:xfrm>
        <a:graphic>
          <a:graphicData uri="http://schemas.openxmlformats.org/presentationml/2006/ole">
            <p:oleObj spid="_x0000_s81927" name="Equation" r:id="rId7" imgW="5943600" imgH="1143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500166" y="2285992"/>
          <a:ext cx="2057400" cy="558800"/>
        </p:xfrm>
        <a:graphic>
          <a:graphicData uri="http://schemas.openxmlformats.org/presentationml/2006/ole">
            <p:oleObj spid="_x0000_s82948" name="Equation" r:id="rId4" imgW="2057400" imgH="558720" progId="Equation.DSMT4">
              <p:embed/>
            </p:oleObj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4572000" y="2214554"/>
          <a:ext cx="1397000" cy="1168400"/>
        </p:xfrm>
        <a:graphic>
          <a:graphicData uri="http://schemas.openxmlformats.org/presentationml/2006/ole">
            <p:oleObj spid="_x0000_s82949" name="Equation" r:id="rId5" imgW="1396800" imgH="1168200" progId="Equation.DSMT4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214414" y="3786190"/>
          <a:ext cx="5003800" cy="558800"/>
        </p:xfrm>
        <a:graphic>
          <a:graphicData uri="http://schemas.openxmlformats.org/presentationml/2006/ole">
            <p:oleObj spid="_x0000_s82950" name="Equation" r:id="rId6" imgW="5003640" imgH="558720" progId="Equation.DSMT4">
              <p:embed/>
            </p:oleObj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316038" y="4546616"/>
          <a:ext cx="4800600" cy="1168400"/>
        </p:xfrm>
        <a:graphic>
          <a:graphicData uri="http://schemas.openxmlformats.org/presentationml/2006/ole">
            <p:oleObj spid="_x0000_s82951" name="Equation" r:id="rId7" imgW="4800600" imgH="1168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57224" y="3643314"/>
          <a:ext cx="2514600" cy="558800"/>
        </p:xfrm>
        <a:graphic>
          <a:graphicData uri="http://schemas.openxmlformats.org/presentationml/2006/ole">
            <p:oleObj spid="_x0000_s80900" name="Equation" r:id="rId4" imgW="2514600" imgH="558720" progId="Equation.DSMT4">
              <p:embed/>
            </p:oleObj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785786" y="4429132"/>
          <a:ext cx="2032000" cy="558800"/>
        </p:xfrm>
        <a:graphic>
          <a:graphicData uri="http://schemas.openxmlformats.org/presentationml/2006/ole">
            <p:oleObj spid="_x0000_s80902" name="Equation" r:id="rId5" imgW="2031840" imgH="558720" progId="Equation.DSMT4">
              <p:embed/>
            </p:oleObj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57224" y="5357826"/>
          <a:ext cx="2146300" cy="558800"/>
        </p:xfrm>
        <a:graphic>
          <a:graphicData uri="http://schemas.openxmlformats.org/presentationml/2006/ole">
            <p:oleObj spid="_x0000_s80903" name="Equation" r:id="rId6" imgW="2145960" imgH="558720" progId="Equation.DSMT4">
              <p:embed/>
            </p:oleObj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4714876" y="3857628"/>
          <a:ext cx="1193800" cy="444500"/>
        </p:xfrm>
        <a:graphic>
          <a:graphicData uri="http://schemas.openxmlformats.org/presentationml/2006/ole">
            <p:oleObj spid="_x0000_s80904" name="Equation" r:id="rId7" imgW="1193760" imgH="444240" progId="Equation.DSMT4">
              <p:embed/>
            </p:oleObj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786314" y="4786322"/>
          <a:ext cx="1409700" cy="444500"/>
        </p:xfrm>
        <a:graphic>
          <a:graphicData uri="http://schemas.openxmlformats.org/presentationml/2006/ole">
            <p:oleObj spid="_x0000_s80905" name="Equation" r:id="rId8" imgW="140940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u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43000" y="2874963"/>
          <a:ext cx="1943100" cy="952500"/>
        </p:xfrm>
        <a:graphic>
          <a:graphicData uri="http://schemas.openxmlformats.org/presentationml/2006/ole">
            <p:oleObj spid="_x0000_s83970" name="Equation" r:id="rId4" imgW="1942920" imgH="952200" progId="Equation.DSMT4">
              <p:embed/>
            </p:oleObj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065214" y="4071942"/>
          <a:ext cx="3721100" cy="762000"/>
        </p:xfrm>
        <a:graphic>
          <a:graphicData uri="http://schemas.openxmlformats.org/presentationml/2006/ole">
            <p:oleObj spid="_x0000_s83971" name="Equation" r:id="rId5" imgW="3720960" imgH="761760" progId="Equation.DSMT4">
              <p:embed/>
            </p:oleObj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320800" y="5160963"/>
          <a:ext cx="1790700" cy="952500"/>
        </p:xfrm>
        <a:graphic>
          <a:graphicData uri="http://schemas.openxmlformats.org/presentationml/2006/ole">
            <p:oleObj spid="_x0000_s83972" name="Equation" r:id="rId6" imgW="1790640" imgH="952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1472" y="1857364"/>
          <a:ext cx="5829301" cy="1066800"/>
        </p:xfrm>
        <a:graphic>
          <a:graphicData uri="http://schemas.openxmlformats.org/presentationml/2006/ole">
            <p:oleObj spid="_x0000_s84994" name="Equation" r:id="rId4" imgW="5829120" imgH="1066680" progId="Equation.DSMT4">
              <p:embed/>
            </p:oleObj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612787" y="2857496"/>
          <a:ext cx="5816601" cy="1066800"/>
        </p:xfrm>
        <a:graphic>
          <a:graphicData uri="http://schemas.openxmlformats.org/presentationml/2006/ole">
            <p:oleObj spid="_x0000_s84995" name="Equation" r:id="rId5" imgW="5816520" imgH="1066680" progId="Equation.DSMT4">
              <p:embed/>
            </p:oleObj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642910" y="3929066"/>
          <a:ext cx="5461000" cy="1066800"/>
        </p:xfrm>
        <a:graphic>
          <a:graphicData uri="http://schemas.openxmlformats.org/presentationml/2006/ole">
            <p:oleObj spid="_x0000_s84996" name="Equation" r:id="rId6" imgW="5460840" imgH="1066680" progId="Equation.DSMT4">
              <p:embed/>
            </p:oleObj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714348" y="4786322"/>
          <a:ext cx="3860800" cy="939800"/>
        </p:xfrm>
        <a:graphic>
          <a:graphicData uri="http://schemas.openxmlformats.org/presentationml/2006/ole">
            <p:oleObj spid="_x0000_s84997" name="Equation" r:id="rId7" imgW="3860640" imgH="939600" progId="Equation.DSMT4">
              <p:embed/>
            </p:oleObj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642910" y="5703910"/>
          <a:ext cx="4546600" cy="939800"/>
        </p:xfrm>
        <a:graphic>
          <a:graphicData uri="http://schemas.openxmlformats.org/presentationml/2006/ole">
            <p:oleObj spid="_x0000_s84998" name="Equation" r:id="rId8" imgW="4546440" imgH="939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uler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AutoNum type="romanUcPeriod"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185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u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54162" y="2874963"/>
          <a:ext cx="1943100" cy="952500"/>
        </p:xfrm>
        <a:graphic>
          <a:graphicData uri="http://schemas.openxmlformats.org/presentationml/2006/ole">
            <p:oleObj spid="_x0000_s86018" name="Equation" r:id="rId4" imgW="1942920" imgH="952200" progId="Equation.DSMT4">
              <p:embed/>
            </p:oleObj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285720" y="4000504"/>
          <a:ext cx="3721100" cy="762000"/>
        </p:xfrm>
        <a:graphic>
          <a:graphicData uri="http://schemas.openxmlformats.org/presentationml/2006/ole">
            <p:oleObj spid="_x0000_s86019" name="Equation" r:id="rId5" imgW="3720960" imgH="761760" progId="Equation.DSMT4">
              <p:embed/>
            </p:oleObj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285852" y="5160963"/>
          <a:ext cx="1790700" cy="952500"/>
        </p:xfrm>
        <a:graphic>
          <a:graphicData uri="http://schemas.openxmlformats.org/presentationml/2006/ole">
            <p:oleObj spid="_x0000_s86020" name="Equation" r:id="rId6" imgW="1790640" imgH="95220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568716" y="2857496"/>
          <a:ext cx="3289300" cy="1066800"/>
        </p:xfrm>
        <a:graphic>
          <a:graphicData uri="http://schemas.openxmlformats.org/presentationml/2006/ole">
            <p:oleObj spid="_x0000_s86021" name="Equation" r:id="rId7" imgW="3288960" imgH="106668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000496" y="4000504"/>
          <a:ext cx="4940300" cy="762000"/>
        </p:xfrm>
        <a:graphic>
          <a:graphicData uri="http://schemas.openxmlformats.org/presentationml/2006/ole">
            <p:oleObj spid="_x0000_s86022" name="Equation" r:id="rId8" imgW="4940280" imgH="761760" progId="Equation.DSMT4">
              <p:embed/>
            </p:oleObj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382986" y="5121275"/>
          <a:ext cx="4546600" cy="1092200"/>
        </p:xfrm>
        <a:graphic>
          <a:graphicData uri="http://schemas.openxmlformats.org/presentationml/2006/ole">
            <p:oleObj spid="_x0000_s86023" name="Equation" r:id="rId9" imgW="4546440" imgH="1091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 fontScale="92500" lnSpcReduction="20000"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uler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uler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ivre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2428860" y="2636839"/>
          <a:ext cx="4546600" cy="492125"/>
        </p:xfrm>
        <a:graphic>
          <a:graphicData uri="http://schemas.openxmlformats.org/presentationml/2006/ole">
            <p:oleObj spid="_x0000_s87047" name="Equation" r:id="rId4" imgW="4546440" imgH="558720" progId="Equation.DSMT4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071670" y="3929066"/>
          <a:ext cx="5207000" cy="514350"/>
        </p:xfrm>
        <a:graphic>
          <a:graphicData uri="http://schemas.openxmlformats.org/presentationml/2006/ole">
            <p:oleObj spid="_x0000_s87049" name="Equation" r:id="rId5" imgW="5206680" imgH="583920" progId="Equation.DSMT4">
              <p:embed/>
            </p:oleObj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-3929122" y="5905500"/>
          <a:ext cx="3200400" cy="952500"/>
        </p:xfrm>
        <a:graphic>
          <a:graphicData uri="http://schemas.openxmlformats.org/presentationml/2006/ole">
            <p:oleObj spid="_x0000_s87051" name="Equation" r:id="rId6" imgW="3200400" imgH="952200" progId="Equation.DSMT4">
              <p:embed/>
            </p:oleObj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2071670" y="3343278"/>
          <a:ext cx="5448300" cy="514350"/>
        </p:xfrm>
        <a:graphic>
          <a:graphicData uri="http://schemas.openxmlformats.org/presentationml/2006/ole">
            <p:oleObj spid="_x0000_s87052" name="Equation" r:id="rId7" imgW="5448240" imgH="58392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785918" y="5643578"/>
            <a:ext cx="6715172" cy="785818"/>
            <a:chOff x="1785918" y="5357826"/>
            <a:chExt cx="6715172" cy="785818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928794" y="5416568"/>
            <a:ext cx="6235700" cy="584200"/>
          </p:xfrm>
          <a:graphic>
            <a:graphicData uri="http://schemas.openxmlformats.org/presentationml/2006/ole">
              <p:oleObj spid="_x0000_s87056" name="Equation" r:id="rId8" imgW="6235560" imgH="583920" progId="Equation.DSMT4">
                <p:embed/>
              </p:oleObj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1785918" y="5357826"/>
              <a:ext cx="6715172" cy="7858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643306" y="1785926"/>
            <a:ext cx="3143272" cy="714380"/>
            <a:chOff x="3643306" y="2143116"/>
            <a:chExt cx="3143272" cy="714380"/>
          </a:xfrm>
        </p:grpSpPr>
        <p:graphicFrame>
          <p:nvGraphicFramePr>
            <p:cNvPr id="79878" name="Object 6"/>
            <p:cNvGraphicFramePr>
              <a:graphicFrameLocks noChangeAspect="1"/>
            </p:cNvGraphicFramePr>
            <p:nvPr/>
          </p:nvGraphicFramePr>
          <p:xfrm>
            <a:off x="3714744" y="2285992"/>
            <a:ext cx="2933700" cy="403225"/>
          </p:xfrm>
          <a:graphic>
            <a:graphicData uri="http://schemas.openxmlformats.org/presentationml/2006/ole">
              <p:oleObj spid="_x0000_s87042" name="Equation" r:id="rId9" imgW="2933640" imgH="45720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3643306" y="2143116"/>
              <a:ext cx="3143272" cy="71438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uler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3500430" y="2928934"/>
          <a:ext cx="1905000" cy="514350"/>
        </p:xfrm>
        <a:graphic>
          <a:graphicData uri="http://schemas.openxmlformats.org/presentationml/2006/ole">
            <p:oleObj spid="_x0000_s109574" name="Equation" r:id="rId4" imgW="1904760" imgH="5839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357554" y="4572008"/>
          <a:ext cx="2209800" cy="1358900"/>
        </p:xfrm>
        <a:graphic>
          <a:graphicData uri="http://schemas.openxmlformats.org/presentationml/2006/ole">
            <p:oleObj spid="_x0000_s109575" name="Equation" r:id="rId5" imgW="2209680" imgH="1358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uler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1608138" y="3000372"/>
          <a:ext cx="5689600" cy="1106487"/>
        </p:xfrm>
        <a:graphic>
          <a:graphicData uri="http://schemas.openxmlformats.org/presentationml/2006/ole">
            <p:oleObj spid="_x0000_s110594" name="Equation" r:id="rId4" imgW="5689440" imgH="1257120" progId="Equation.DSMT4">
              <p:embed/>
            </p:oleObj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009784" y="5143500"/>
          <a:ext cx="3848100" cy="1066800"/>
        </p:xfrm>
        <a:graphic>
          <a:graphicData uri="http://schemas.openxmlformats.org/presentationml/2006/ole">
            <p:oleObj spid="_x0000_s110596" name="Equation" r:id="rId5" imgW="3848040" imgH="1066680" progId="Equation.DSMT4">
              <p:embed/>
            </p:oleObj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1925638" y="4000500"/>
          <a:ext cx="4292600" cy="1079500"/>
        </p:xfrm>
        <a:graphic>
          <a:graphicData uri="http://schemas.openxmlformats.org/presentationml/2006/ole">
            <p:oleObj spid="_x0000_s110597" name="Equation" r:id="rId6" imgW="4292280" imgH="1079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uler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odun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rgument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oivre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uler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5800" y="2857496"/>
          <a:ext cx="6934200" cy="2362200"/>
        </p:xfrm>
        <a:graphic>
          <a:graphicData uri="http://schemas.openxmlformats.org/presentationml/2006/ole">
            <p:oleObj spid="_x0000_s111619" name="Equation" r:id="rId4" imgW="6933960" imgH="2361960" progId="Equation.DSMT4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965216" y="5416550"/>
          <a:ext cx="5892800" cy="1066800"/>
        </p:xfrm>
        <a:graphic>
          <a:graphicData uri="http://schemas.openxmlformats.org/presentationml/2006/ole">
            <p:oleObj spid="_x0000_s111621" name="Equation" r:id="rId5" imgW="5892480" imgH="10666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uler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643042" y="3214686"/>
          <a:ext cx="4559300" cy="1066800"/>
        </p:xfrm>
        <a:graphic>
          <a:graphicData uri="http://schemas.openxmlformats.org/presentationml/2006/ole">
            <p:oleObj spid="_x0000_s113667" name="Equation" r:id="rId4" imgW="4559040" imgH="1066680" progId="Equation.DSMT4">
              <p:embed/>
            </p:oleObj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438404" y="4448175"/>
          <a:ext cx="2705100" cy="1028700"/>
        </p:xfrm>
        <a:graphic>
          <a:graphicData uri="http://schemas.openxmlformats.org/presentationml/2006/ole">
            <p:oleObj spid="_x0000_s113668" name="Equation" r:id="rId5" imgW="2705040" imgH="1028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AutoNum type="arabi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4102104" y="3000372"/>
          <a:ext cx="1041400" cy="334963"/>
        </p:xfrm>
        <a:graphic>
          <a:graphicData uri="http://schemas.openxmlformats.org/presentationml/2006/ole">
            <p:oleObj spid="_x0000_s114690" name="Equation" r:id="rId4" imgW="1041120" imgH="380880" progId="Equation.DSMT4">
              <p:embed/>
            </p:oleObj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000375" y="3938588"/>
          <a:ext cx="3441700" cy="490537"/>
        </p:xfrm>
        <a:graphic>
          <a:graphicData uri="http://schemas.openxmlformats.org/presentationml/2006/ole">
            <p:oleObj spid="_x0000_s114696" name="Equation" r:id="rId5" imgW="3441600" imgH="558720" progId="Equation.DSMT4">
              <p:embed/>
            </p:oleObj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2957538" y="4714884"/>
          <a:ext cx="5257800" cy="1308100"/>
        </p:xfrm>
        <a:graphic>
          <a:graphicData uri="http://schemas.openxmlformats.org/presentationml/2006/ole">
            <p:oleObj spid="_x0000_s114698" name="Equation" r:id="rId6" imgW="5257800" imgH="1307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ction Button: Help 9">
            <a:hlinkClick r:id="" action="ppaction://noaction" highlightClick="1"/>
          </p:cNvPr>
          <p:cNvSpPr/>
          <p:nvPr/>
        </p:nvSpPr>
        <p:spPr>
          <a:xfrm>
            <a:off x="785786" y="3286124"/>
            <a:ext cx="1042416" cy="2071702"/>
          </a:xfrm>
          <a:prstGeom prst="actionButtonHelp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Right Arrow 11"/>
          <p:cNvSpPr/>
          <p:nvPr/>
        </p:nvSpPr>
        <p:spPr>
          <a:xfrm>
            <a:off x="1928794" y="3286124"/>
            <a:ext cx="1500198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ight Arrow 12"/>
          <p:cNvSpPr/>
          <p:nvPr/>
        </p:nvSpPr>
        <p:spPr>
          <a:xfrm>
            <a:off x="1928794" y="4786322"/>
            <a:ext cx="1500198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9" name="Group 18"/>
          <p:cNvGrpSpPr/>
          <p:nvPr/>
        </p:nvGrpSpPr>
        <p:grpSpPr>
          <a:xfrm>
            <a:off x="3500430" y="3071810"/>
            <a:ext cx="2714644" cy="714380"/>
            <a:chOff x="3500430" y="3071810"/>
            <a:chExt cx="2714644" cy="714380"/>
          </a:xfrm>
        </p:grpSpPr>
        <p:sp>
          <p:nvSpPr>
            <p:cNvPr id="14" name="TextBox 13"/>
            <p:cNvSpPr txBox="1"/>
            <p:nvPr/>
          </p:nvSpPr>
          <p:spPr>
            <a:xfrm>
              <a:off x="3643306" y="3071810"/>
              <a:ext cx="25717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3200" dirty="0" err="1" smtClean="0"/>
                <a:t>Modun</a:t>
              </a:r>
              <a:r>
                <a:rPr lang="en-US" sz="3200" dirty="0" smtClean="0"/>
                <a:t>: |w|    </a:t>
              </a:r>
              <a:endParaRPr lang="vi-VN" sz="32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500430" y="3071810"/>
              <a:ext cx="2571768" cy="71438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71868" y="4643446"/>
            <a:ext cx="2786082" cy="714380"/>
            <a:chOff x="3571868" y="4643446"/>
            <a:chExt cx="2786082" cy="714380"/>
          </a:xfrm>
        </p:grpSpPr>
        <p:sp>
          <p:nvSpPr>
            <p:cNvPr id="16" name="Rectangle 15"/>
            <p:cNvSpPr/>
            <p:nvPr/>
          </p:nvSpPr>
          <p:spPr>
            <a:xfrm>
              <a:off x="3571868" y="4643446"/>
              <a:ext cx="2786082" cy="71438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43306" y="4714884"/>
              <a:ext cx="25717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/>
                <a:t>Arg</a:t>
              </a:r>
              <a:r>
                <a:rPr lang="en-US" sz="3200" dirty="0" smtClean="0"/>
                <a:t>(w) : </a:t>
              </a:r>
              <a:endParaRPr lang="vi-VN" sz="32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214942" y="4857760"/>
            <a:ext cx="254000" cy="342900"/>
          </p:xfrm>
          <a:graphic>
            <a:graphicData uri="http://schemas.openxmlformats.org/presentationml/2006/ole">
              <p:oleObj spid="_x0000_s116741" name="Equation" r:id="rId4" imgW="253800" imgH="34272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1255733" y="2143116"/>
          <a:ext cx="6388101" cy="1541462"/>
        </p:xfrm>
        <a:graphic>
          <a:graphicData uri="http://schemas.openxmlformats.org/presentationml/2006/ole">
            <p:oleObj spid="_x0000_s115716" name="Equation" r:id="rId4" imgW="6387840" imgH="1752480" progId="Equation.DSMT4">
              <p:embed/>
            </p:oleObj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00166" y="4000504"/>
            <a:ext cx="7072362" cy="1928826"/>
            <a:chOff x="1500166" y="4000504"/>
            <a:chExt cx="7072362" cy="1928826"/>
          </a:xfrm>
        </p:grpSpPr>
        <p:graphicFrame>
          <p:nvGraphicFramePr>
            <p:cNvPr id="115717" name="Object 5"/>
            <p:cNvGraphicFramePr>
              <a:graphicFrameLocks noChangeAspect="1"/>
            </p:cNvGraphicFramePr>
            <p:nvPr/>
          </p:nvGraphicFramePr>
          <p:xfrm>
            <a:off x="1643042" y="4143380"/>
            <a:ext cx="6715172" cy="1500198"/>
          </p:xfrm>
          <a:graphic>
            <a:graphicData uri="http://schemas.openxmlformats.org/presentationml/2006/ole">
              <p:oleObj spid="_x0000_s115717" name="Equation" r:id="rId5" imgW="6984720" imgH="1701720" progId="Equation.DSMT4">
                <p:embed/>
              </p:oleObj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500166" y="4000504"/>
              <a:ext cx="7072362" cy="19288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		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Re (z) : </a:t>
            </a:r>
            <a:r>
              <a:rPr lang="en-US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(z) : </a:t>
            </a:r>
            <a:r>
              <a:rPr lang="en-US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61316952"/>
              </p:ext>
            </p:extLst>
          </p:nvPr>
        </p:nvGraphicFramePr>
        <p:xfrm>
          <a:off x="3810000" y="2971800"/>
          <a:ext cx="3327400" cy="609600"/>
        </p:xfrm>
        <a:graphic>
          <a:graphicData uri="http://schemas.openxmlformats.org/presentationml/2006/ole">
            <p:oleObj spid="_x0000_s1036" name="Equation" r:id="rId4" imgW="3327120" imgH="609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292719"/>
              </p:ext>
            </p:extLst>
          </p:nvPr>
        </p:nvGraphicFramePr>
        <p:xfrm>
          <a:off x="3352800" y="3810000"/>
          <a:ext cx="1511300" cy="558800"/>
        </p:xfrm>
        <a:graphic>
          <a:graphicData uri="http://schemas.openxmlformats.org/presentationml/2006/ole">
            <p:oleObj spid="_x0000_s1037" name="Equation" r:id="rId5" imgW="1511280" imgH="55872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3566160" y="4114800"/>
            <a:ext cx="609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72000" y="4114800"/>
            <a:ext cx="533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5424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3636" y="2135182"/>
          <a:ext cx="1587500" cy="508000"/>
        </p:xfrm>
        <a:graphic>
          <a:graphicData uri="http://schemas.openxmlformats.org/presentationml/2006/ole">
            <p:oleObj spid="_x0000_s117764" name="Equation" r:id="rId4" imgW="1587240" imgH="507960" progId="Equation.DSMT4">
              <p:embed/>
            </p:oleObj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1244624" y="3827474"/>
          <a:ext cx="6756400" cy="1244600"/>
        </p:xfrm>
        <a:graphic>
          <a:graphicData uri="http://schemas.openxmlformats.org/presentationml/2006/ole">
            <p:oleObj spid="_x0000_s117767" name="Equation" r:id="rId5" imgW="6756120" imgH="1244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3636" y="2135182"/>
          <a:ext cx="1587500" cy="508000"/>
        </p:xfrm>
        <a:graphic>
          <a:graphicData uri="http://schemas.openxmlformats.org/presentationml/2006/ole">
            <p:oleObj spid="_x0000_s128002" name="Equation" r:id="rId4" imgW="1587240" imgH="507960" progId="Equation.DSMT4">
              <p:embed/>
            </p:oleObj>
          </a:graphicData>
        </a:graphic>
      </p:graphicFrame>
      <p:graphicFrame>
        <p:nvGraphicFramePr>
          <p:cNvPr id="128006" name="Object 5"/>
          <p:cNvGraphicFramePr>
            <a:graphicFrameLocks noChangeAspect="1"/>
          </p:cNvGraphicFramePr>
          <p:nvPr/>
        </p:nvGraphicFramePr>
        <p:xfrm>
          <a:off x="1571604" y="4500570"/>
          <a:ext cx="6470650" cy="1500187"/>
        </p:xfrm>
        <a:graphic>
          <a:graphicData uri="http://schemas.openxmlformats.org/presentationml/2006/ole">
            <p:oleObj spid="_x0000_s128006" name="Equation" r:id="rId5" imgW="6730920" imgH="1701720" progId="Equation.DSMT4">
              <p:embed/>
            </p:oleObj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1928794" y="2909888"/>
          <a:ext cx="1689100" cy="1497012"/>
        </p:xfrm>
        <a:graphic>
          <a:graphicData uri="http://schemas.openxmlformats.org/presentationml/2006/ole">
            <p:oleObj spid="_x0000_s128008" name="Equation" r:id="rId6" imgW="1688760" imgH="1701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 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18197" y="2285992"/>
          <a:ext cx="1016000" cy="330200"/>
        </p:xfrm>
        <a:graphic>
          <a:graphicData uri="http://schemas.openxmlformats.org/presentationml/2006/ole">
            <p:oleObj spid="_x0000_s130050" name="Equation" r:id="rId4" imgW="1015920" imgH="330120" progId="Equation.DSMT4">
              <p:embed/>
            </p:oleObj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6965972" y="2241550"/>
          <a:ext cx="892176" cy="393162"/>
        </p:xfrm>
        <a:graphic>
          <a:graphicData uri="http://schemas.openxmlformats.org/presentationml/2006/ole">
            <p:oleObj spid="_x0000_s130055" name="Equation" r:id="rId5" imgW="749160" imgH="3301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600720" y="2928934"/>
          <a:ext cx="1828800" cy="508000"/>
        </p:xfrm>
        <a:graphic>
          <a:graphicData uri="http://schemas.openxmlformats.org/presentationml/2006/ole">
            <p:oleObj spid="_x0000_s130058" name="Equation" r:id="rId6" imgW="1828800" imgH="507960" progId="Equation.DSMT4">
              <p:embed/>
            </p:oleObj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5622925" y="3914775"/>
          <a:ext cx="1231900" cy="381000"/>
        </p:xfrm>
        <a:graphic>
          <a:graphicData uri="http://schemas.openxmlformats.org/presentationml/2006/ole">
            <p:oleObj spid="_x0000_s130059" name="Equation" r:id="rId7" imgW="1231560" imgH="380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16408" y="2285992"/>
          <a:ext cx="1498600" cy="393700"/>
        </p:xfrm>
        <a:graphic>
          <a:graphicData uri="http://schemas.openxmlformats.org/presentationml/2006/ole">
            <p:oleObj spid="_x0000_s131076" name="Equation" r:id="rId4" imgW="1498320" imgH="393480" progId="Equation.DSMT4">
              <p:embed/>
            </p:oleObj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6308752" y="3000372"/>
          <a:ext cx="2120900" cy="558800"/>
        </p:xfrm>
        <a:graphic>
          <a:graphicData uri="http://schemas.openxmlformats.org/presentationml/2006/ole">
            <p:oleObj spid="_x0000_s131077" name="Equation" r:id="rId5" imgW="2120760" imgH="55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43174" y="3651272"/>
          <a:ext cx="3213100" cy="2921000"/>
        </p:xfrm>
        <a:graphic>
          <a:graphicData uri="http://schemas.openxmlformats.org/presentationml/2006/ole">
            <p:oleObj spid="_x0000_s131078" name="Equation" r:id="rId6" imgW="3213000" imgH="29206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92890" y="2300282"/>
          <a:ext cx="2108200" cy="342900"/>
        </p:xfrm>
        <a:graphic>
          <a:graphicData uri="http://schemas.openxmlformats.org/presentationml/2006/ole">
            <p:oleObj spid="_x0000_s132098" name="Equation" r:id="rId4" imgW="2108160" imgH="34272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5214942" y="3000375"/>
          <a:ext cx="2120900" cy="558800"/>
        </p:xfrm>
        <a:graphic>
          <a:graphicData uri="http://schemas.openxmlformats.org/presentationml/2006/ole">
            <p:oleObj spid="_x0000_s132102" name="Equation" r:id="rId5" imgW="2120760" imgH="558720" progId="Equation.DSMT4">
              <p:embed/>
            </p:oleObj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3716354" y="3651250"/>
          <a:ext cx="3213100" cy="2921000"/>
        </p:xfrm>
        <a:graphic>
          <a:graphicData uri="http://schemas.openxmlformats.org/presentationml/2006/ole">
            <p:oleObj spid="_x0000_s132103" name="Equation" r:id="rId6" imgW="3213000" imgH="29206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92890" y="2300282"/>
          <a:ext cx="2108200" cy="342900"/>
        </p:xfrm>
        <a:graphic>
          <a:graphicData uri="http://schemas.openxmlformats.org/presentationml/2006/ole">
            <p:oleObj spid="_x0000_s133122" name="Equation" r:id="rId4" imgW="2108160" imgH="34272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714480" y="3071810"/>
          <a:ext cx="2667000" cy="419100"/>
        </p:xfrm>
        <a:graphic>
          <a:graphicData uri="http://schemas.openxmlformats.org/presentationml/2006/ole">
            <p:oleObj spid="_x0000_s133123" name="Equation" r:id="rId5" imgW="2666880" imgH="419040" progId="Equation.DSMT4">
              <p:embed/>
            </p:oleObj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1662113" y="3703638"/>
          <a:ext cx="6032500" cy="2514600"/>
        </p:xfrm>
        <a:graphic>
          <a:graphicData uri="http://schemas.openxmlformats.org/presentationml/2006/ole">
            <p:oleObj spid="_x0000_s133124" name="Equation" r:id="rId6" imgW="6032160" imgH="2514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None/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92890" y="2300282"/>
          <a:ext cx="2108200" cy="342900"/>
        </p:xfrm>
        <a:graphic>
          <a:graphicData uri="http://schemas.openxmlformats.org/presentationml/2006/ole">
            <p:oleObj spid="_x0000_s134146" name="Equation" r:id="rId4" imgW="2108160" imgH="34272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860550" y="3059113"/>
          <a:ext cx="2374900" cy="444500"/>
        </p:xfrm>
        <a:graphic>
          <a:graphicData uri="http://schemas.openxmlformats.org/presentationml/2006/ole">
            <p:oleObj spid="_x0000_s134147" name="Equation" r:id="rId5" imgW="2374560" imgH="44424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816100" y="3703646"/>
          <a:ext cx="2171700" cy="939800"/>
        </p:xfrm>
        <a:graphic>
          <a:graphicData uri="http://schemas.openxmlformats.org/presentationml/2006/ole">
            <p:oleObj spid="_x0000_s134149" name="Equation" r:id="rId6" imgW="2171520" imgH="939600" progId="Equation.DSMT4">
              <p:embed/>
            </p:oleObj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1930400" y="4941902"/>
          <a:ext cx="2247900" cy="558800"/>
        </p:xfrm>
        <a:graphic>
          <a:graphicData uri="http://schemas.openxmlformats.org/presentationml/2006/ole">
            <p:oleObj spid="_x0000_s134150" name="Equation" r:id="rId7" imgW="224784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ối : 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4905822"/>
              </p:ext>
            </p:extLst>
          </p:nvPr>
        </p:nvGraphicFramePr>
        <p:xfrm>
          <a:off x="4465320" y="2209800"/>
          <a:ext cx="1473200" cy="558800"/>
        </p:xfrm>
        <a:graphic>
          <a:graphicData uri="http://schemas.openxmlformats.org/presentationml/2006/ole">
            <p:oleObj spid="_x0000_s2067" name="Equation" r:id="rId4" imgW="147312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3902229"/>
              </p:ext>
            </p:extLst>
          </p:nvPr>
        </p:nvGraphicFramePr>
        <p:xfrm>
          <a:off x="4511040" y="3017520"/>
          <a:ext cx="1498600" cy="558800"/>
        </p:xfrm>
        <a:graphic>
          <a:graphicData uri="http://schemas.openxmlformats.org/presentationml/2006/ole">
            <p:oleObj spid="_x0000_s2068" name="Equation" r:id="rId5" imgW="1498320" imgH="55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7987418"/>
              </p:ext>
            </p:extLst>
          </p:nvPr>
        </p:nvGraphicFramePr>
        <p:xfrm>
          <a:off x="4547870" y="3870960"/>
          <a:ext cx="1790700" cy="558800"/>
        </p:xfrm>
        <a:graphic>
          <a:graphicData uri="http://schemas.openxmlformats.org/presentationml/2006/ole">
            <p:oleObj spid="_x0000_s2069" name="Equation" r:id="rId6" imgW="1790640" imgH="558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93719323"/>
              </p:ext>
            </p:extLst>
          </p:nvPr>
        </p:nvGraphicFramePr>
        <p:xfrm>
          <a:off x="4273550" y="4648200"/>
          <a:ext cx="2222500" cy="558800"/>
        </p:xfrm>
        <a:graphic>
          <a:graphicData uri="http://schemas.openxmlformats.org/presentationml/2006/ole">
            <p:oleObj spid="_x0000_s2070" name="Equation" r:id="rId7" imgW="222228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9777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	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ối : 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29103215"/>
              </p:ext>
            </p:extLst>
          </p:nvPr>
        </p:nvGraphicFramePr>
        <p:xfrm>
          <a:off x="4383088" y="2209800"/>
          <a:ext cx="1638300" cy="558800"/>
        </p:xfrm>
        <a:graphic>
          <a:graphicData uri="http://schemas.openxmlformats.org/presentationml/2006/ole">
            <p:oleObj spid="_x0000_s3092" name="Equation" r:id="rId4" imgW="163800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2908646"/>
              </p:ext>
            </p:extLst>
          </p:nvPr>
        </p:nvGraphicFramePr>
        <p:xfrm>
          <a:off x="3618865" y="3125788"/>
          <a:ext cx="1028700" cy="342900"/>
        </p:xfrm>
        <a:graphic>
          <a:graphicData uri="http://schemas.openxmlformats.org/presentationml/2006/ole">
            <p:oleObj spid="_x0000_s3093" name="Equation" r:id="rId5" imgW="1028520" imgH="342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85240978"/>
              </p:ext>
            </p:extLst>
          </p:nvPr>
        </p:nvGraphicFramePr>
        <p:xfrm>
          <a:off x="3576638" y="3924935"/>
          <a:ext cx="838200" cy="419100"/>
        </p:xfrm>
        <a:graphic>
          <a:graphicData uri="http://schemas.openxmlformats.org/presentationml/2006/ole">
            <p:oleObj spid="_x0000_s3094" name="Equation" r:id="rId6" imgW="83808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129983"/>
              </p:ext>
            </p:extLst>
          </p:nvPr>
        </p:nvGraphicFramePr>
        <p:xfrm>
          <a:off x="3960813" y="5486400"/>
          <a:ext cx="1841500" cy="558800"/>
        </p:xfrm>
        <a:graphic>
          <a:graphicData uri="http://schemas.openxmlformats.org/presentationml/2006/ole">
            <p:oleObj spid="_x0000_s3095" name="Equation" r:id="rId7" imgW="1841400" imgH="55872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05627663"/>
              </p:ext>
            </p:extLst>
          </p:nvPr>
        </p:nvGraphicFramePr>
        <p:xfrm>
          <a:off x="4710113" y="4694238"/>
          <a:ext cx="1409700" cy="558800"/>
        </p:xfrm>
        <a:graphic>
          <a:graphicData uri="http://schemas.openxmlformats.org/presentationml/2006/ole">
            <p:oleObj spid="_x0000_s3096" name="Equation" r:id="rId8" imgW="140940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5055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	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ối : 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7848906"/>
              </p:ext>
            </p:extLst>
          </p:nvPr>
        </p:nvGraphicFramePr>
        <p:xfrm>
          <a:off x="4389438" y="2209800"/>
          <a:ext cx="1625600" cy="558800"/>
        </p:xfrm>
        <a:graphic>
          <a:graphicData uri="http://schemas.openxmlformats.org/presentationml/2006/ole">
            <p:oleObj spid="_x0000_s4113" name="Equation" r:id="rId4" imgW="162540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8552089"/>
              </p:ext>
            </p:extLst>
          </p:nvPr>
        </p:nvGraphicFramePr>
        <p:xfrm>
          <a:off x="3714750" y="3125788"/>
          <a:ext cx="838200" cy="342900"/>
        </p:xfrm>
        <a:graphic>
          <a:graphicData uri="http://schemas.openxmlformats.org/presentationml/2006/ole">
            <p:oleObj spid="_x0000_s4114" name="Equation" r:id="rId5" imgW="838080" imgH="342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45626845"/>
              </p:ext>
            </p:extLst>
          </p:nvPr>
        </p:nvGraphicFramePr>
        <p:xfrm>
          <a:off x="3487738" y="3924300"/>
          <a:ext cx="1016000" cy="419100"/>
        </p:xfrm>
        <a:graphic>
          <a:graphicData uri="http://schemas.openxmlformats.org/presentationml/2006/ole">
            <p:oleObj spid="_x0000_s4115" name="Equation" r:id="rId6" imgW="101592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6922247"/>
              </p:ext>
            </p:extLst>
          </p:nvPr>
        </p:nvGraphicFramePr>
        <p:xfrm>
          <a:off x="3706813" y="5486400"/>
          <a:ext cx="2349500" cy="558800"/>
        </p:xfrm>
        <a:graphic>
          <a:graphicData uri="http://schemas.openxmlformats.org/presentationml/2006/ole">
            <p:oleObj spid="_x0000_s4116" name="Equation" r:id="rId7" imgW="2349360" imgH="55872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48834872"/>
              </p:ext>
            </p:extLst>
          </p:nvPr>
        </p:nvGraphicFramePr>
        <p:xfrm>
          <a:off x="4449763" y="4694238"/>
          <a:ext cx="1930400" cy="558800"/>
        </p:xfrm>
        <a:graphic>
          <a:graphicData uri="http://schemas.openxmlformats.org/presentationml/2006/ole">
            <p:oleObj spid="_x0000_s4117" name="Equation" r:id="rId8" imgW="193032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9257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792162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9831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	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907069"/>
              </p:ext>
            </p:extLst>
          </p:nvPr>
        </p:nvGraphicFramePr>
        <p:xfrm>
          <a:off x="1785918" y="3071810"/>
          <a:ext cx="1739900" cy="558800"/>
        </p:xfrm>
        <a:graphic>
          <a:graphicData uri="http://schemas.openxmlformats.org/presentationml/2006/ole">
            <p:oleObj spid="_x0000_s5134" name="Equation" r:id="rId4" imgW="1739880" imgH="558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92037438"/>
              </p:ext>
            </p:extLst>
          </p:nvPr>
        </p:nvGraphicFramePr>
        <p:xfrm>
          <a:off x="4143372" y="3071810"/>
          <a:ext cx="1803401" cy="558800"/>
        </p:xfrm>
        <a:graphic>
          <a:graphicData uri="http://schemas.openxmlformats.org/presentationml/2006/ole">
            <p:oleObj spid="_x0000_s5137" name="Equation" r:id="rId5" imgW="1803240" imgH="55872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000232" y="3929066"/>
            <a:ext cx="4643470" cy="1571636"/>
            <a:chOff x="2000232" y="3929066"/>
            <a:chExt cx="4643470" cy="157163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63790086"/>
                </p:ext>
              </p:extLst>
            </p:nvPr>
          </p:nvGraphicFramePr>
          <p:xfrm>
            <a:off x="2714612" y="4500570"/>
            <a:ext cx="952500" cy="482600"/>
          </p:xfrm>
          <a:graphic>
            <a:graphicData uri="http://schemas.openxmlformats.org/presentationml/2006/ole">
              <p:oleObj spid="_x0000_s5135" name="Equation" r:id="rId6" imgW="952200" imgH="482400" progId="Equation.DSMT4">
                <p:embed/>
              </p:oleObj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55249474"/>
                </p:ext>
              </p:extLst>
            </p:nvPr>
          </p:nvGraphicFramePr>
          <p:xfrm>
            <a:off x="4000496" y="4143380"/>
            <a:ext cx="1803400" cy="1168400"/>
          </p:xfrm>
          <a:graphic>
            <a:graphicData uri="http://schemas.openxmlformats.org/presentationml/2006/ole">
              <p:oleObj spid="_x0000_s5136" name="Equation" r:id="rId7" imgW="1803240" imgH="1168200" progId="Equation.DSMT4">
                <p:embed/>
              </p:oleObj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000232" y="3929066"/>
              <a:ext cx="4643470" cy="157163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5139" name="Picture 19" descr="https://tse1.mm.bing.net/th?&amp;id=OIP.Mba5442a4032e32d72eb1aa59072adb7eo0&amp;w=264&amp;h=264&amp;c=0&amp;pid=1.9&amp;rs=0&amp;p=0&amp;r=0">
            <a:hlinkClick r:id="rId8" tooltip="View image details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072322" y="4786322"/>
            <a:ext cx="2071678" cy="20716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344245757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subSp spid="_x0000_s513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subSp spid="_x0000_s513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subSp spid="_x0000_s513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subSp spid="_x0000_s513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2</TotalTime>
  <Words>1581</Words>
  <Application>Microsoft Office PowerPoint</Application>
  <PresentationFormat>On-screen Show (4:3)</PresentationFormat>
  <Paragraphs>405</Paragraphs>
  <Slides>56</Slides>
  <Notes>5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Office Theme</vt:lpstr>
      <vt:lpstr>Equation</vt:lpstr>
      <vt:lpstr>MathType 6.0 Equation</vt:lpstr>
      <vt:lpstr>TOÁN CAO CẤP A1</vt:lpstr>
      <vt:lpstr>Toán cao cấp A1</vt:lpstr>
      <vt:lpstr>Hình thức đánh giá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  <vt:lpstr>Chương 1. Số phức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CAO CẤP A1</dc:title>
  <dc:creator>DELL</dc:creator>
  <cp:lastModifiedBy>MyPC</cp:lastModifiedBy>
  <cp:revision>90</cp:revision>
  <dcterms:created xsi:type="dcterms:W3CDTF">2016-09-06T07:55:14Z</dcterms:created>
  <dcterms:modified xsi:type="dcterms:W3CDTF">2016-09-21T11:47:32Z</dcterms:modified>
</cp:coreProperties>
</file>